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bookmarkStart w:id="0" w:name="_GoBack"/>
      <w:bookmarkEnd w:id="0"/>
      <w:r w:rsidRPr="001672D6">
        <w:rPr>
          <w:rFonts w:ascii="Times New Roman" w:hAnsi="Times New Roman" w:cs="Times New Roman"/>
          <w:i/>
          <w:color w:val="000000" w:themeColor="text1"/>
          <w:sz w:val="26"/>
          <w:szCs w:val="26"/>
          <w:lang w:val="vi-VN"/>
        </w:rPr>
        <w:t xml:space="preserve">Ngày soạn: </w:t>
      </w:r>
      <w:r w:rsidRPr="001672D6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23</w:t>
      </w:r>
      <w:r w:rsidRPr="001672D6">
        <w:rPr>
          <w:rFonts w:ascii="Times New Roman" w:hAnsi="Times New Roman" w:cs="Times New Roman"/>
          <w:i/>
          <w:color w:val="000000" w:themeColor="text1"/>
          <w:sz w:val="26"/>
          <w:szCs w:val="26"/>
          <w:lang w:val="vi-VN"/>
        </w:rPr>
        <w:t>/01/2021</w:t>
      </w: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i/>
          <w:color w:val="000000" w:themeColor="text1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i/>
          <w:color w:val="000000" w:themeColor="text1"/>
          <w:sz w:val="26"/>
          <w:szCs w:val="26"/>
          <w:lang w:val="vi-VN"/>
        </w:rPr>
        <w:t xml:space="preserve">Ngày dạy: </w:t>
      </w:r>
      <w:r w:rsidRPr="001672D6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25</w:t>
      </w:r>
      <w:r w:rsidRPr="001672D6">
        <w:rPr>
          <w:rFonts w:ascii="Times New Roman" w:hAnsi="Times New Roman" w:cs="Times New Roman"/>
          <w:i/>
          <w:color w:val="000000" w:themeColor="text1"/>
          <w:sz w:val="26"/>
          <w:szCs w:val="26"/>
          <w:lang w:val="vi-VN"/>
        </w:rPr>
        <w:t>/01/2021</w:t>
      </w: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TIẾT 63: §12: TÍNH CHẤT CỦA PHÉP NHÂN </w:t>
      </w: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  <w:lang w:val="vi-VN"/>
        </w:rPr>
      </w:pP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  <w:lang w:val="vi-VN"/>
        </w:rPr>
        <w:t>I.MỤC TIÊU BÀI HỌC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1672D6">
        <w:rPr>
          <w:rFonts w:ascii="Times New Roman" w:hAnsi="Times New Roman" w:cs="Times New Roman"/>
          <w:b/>
          <w:sz w:val="26"/>
          <w:szCs w:val="26"/>
          <w:lang w:val="nl-NL"/>
        </w:rPr>
        <w:t xml:space="preserve">1. </w:t>
      </w:r>
      <w:r w:rsidRPr="001672D6">
        <w:rPr>
          <w:rFonts w:ascii="Times New Roman" w:hAnsi="Times New Roman" w:cs="Times New Roman"/>
          <w:b/>
          <w:sz w:val="26"/>
          <w:szCs w:val="26"/>
          <w:lang w:val="vi-VN"/>
        </w:rPr>
        <w:t>K</w:t>
      </w:r>
      <w:r w:rsidRPr="001672D6">
        <w:rPr>
          <w:rFonts w:ascii="Times New Roman" w:hAnsi="Times New Roman" w:cs="Times New Roman"/>
          <w:b/>
          <w:sz w:val="26"/>
          <w:szCs w:val="26"/>
          <w:lang w:val="nl-NL"/>
        </w:rPr>
        <w:t>iến thức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672D6">
        <w:rPr>
          <w:rFonts w:ascii="Times New Roman" w:hAnsi="Times New Roman" w:cs="Times New Roman"/>
          <w:sz w:val="26"/>
          <w:szCs w:val="26"/>
          <w:lang w:val="nl-NL"/>
        </w:rPr>
        <w:t xml:space="preserve">- Vận dụng  được các tính chất cơ bản của phép nhân: giao hoán, kết hợp, nhân với 1, phân phối của phép nhân đối với phép cộng. 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672D6">
        <w:rPr>
          <w:rFonts w:ascii="Times New Roman" w:hAnsi="Times New Roman" w:cs="Times New Roman"/>
          <w:sz w:val="26"/>
          <w:szCs w:val="26"/>
          <w:lang w:val="nl-NL"/>
        </w:rPr>
        <w:t>- Biết tìm dấu của tích nhiều số nguyên.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1672D6">
        <w:rPr>
          <w:rFonts w:ascii="Times New Roman" w:hAnsi="Times New Roman" w:cs="Times New Roman"/>
          <w:b/>
          <w:sz w:val="26"/>
          <w:szCs w:val="26"/>
          <w:lang w:val="nl-NL"/>
        </w:rPr>
        <w:t xml:space="preserve">2. </w:t>
      </w:r>
      <w:r w:rsidRPr="001672D6">
        <w:rPr>
          <w:rFonts w:ascii="Times New Roman" w:hAnsi="Times New Roman" w:cs="Times New Roman"/>
          <w:b/>
          <w:sz w:val="26"/>
          <w:szCs w:val="26"/>
          <w:lang w:val="vi-VN"/>
        </w:rPr>
        <w:t>K</w:t>
      </w:r>
      <w:r w:rsidRPr="001672D6">
        <w:rPr>
          <w:rFonts w:ascii="Times New Roman" w:hAnsi="Times New Roman" w:cs="Times New Roman"/>
          <w:b/>
          <w:sz w:val="26"/>
          <w:szCs w:val="26"/>
          <w:lang w:val="nl-NL"/>
        </w:rPr>
        <w:t>ĩ năng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672D6">
        <w:rPr>
          <w:rFonts w:ascii="Times New Roman" w:hAnsi="Times New Roman" w:cs="Times New Roman"/>
          <w:sz w:val="26"/>
          <w:szCs w:val="26"/>
          <w:lang w:val="nl-NL"/>
        </w:rPr>
        <w:t>Bước đầu vận dụng được các tính chất của phép nhân để tính nhanh giá trị biểu thức.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1672D6">
        <w:rPr>
          <w:rFonts w:ascii="Times New Roman" w:hAnsi="Times New Roman" w:cs="Times New Roman"/>
          <w:b/>
          <w:sz w:val="26"/>
          <w:szCs w:val="26"/>
          <w:lang w:val="nl-NL"/>
        </w:rPr>
        <w:t xml:space="preserve">3. </w:t>
      </w:r>
      <w:r w:rsidRPr="001672D6">
        <w:rPr>
          <w:rFonts w:ascii="Times New Roman" w:hAnsi="Times New Roman" w:cs="Times New Roman"/>
          <w:b/>
          <w:sz w:val="26"/>
          <w:szCs w:val="26"/>
          <w:lang w:val="vi-VN"/>
        </w:rPr>
        <w:t>T</w:t>
      </w:r>
      <w:r w:rsidRPr="001672D6">
        <w:rPr>
          <w:rFonts w:ascii="Times New Roman" w:hAnsi="Times New Roman" w:cs="Times New Roman"/>
          <w:b/>
          <w:sz w:val="26"/>
          <w:szCs w:val="26"/>
          <w:lang w:val="nl-NL"/>
        </w:rPr>
        <w:t>hái độ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1672D6">
        <w:rPr>
          <w:rFonts w:ascii="Times New Roman" w:hAnsi="Times New Roman" w:cs="Times New Roman"/>
          <w:sz w:val="26"/>
          <w:szCs w:val="26"/>
          <w:lang w:val="nl-NL"/>
        </w:rPr>
        <w:t xml:space="preserve">HS tuân thủ nội quy lớp học, nhiệt tình hưởng ứng xây dựng bài, có tinh thần hợp tác trong </w:t>
      </w:r>
      <w:r w:rsidRPr="001672D6">
        <w:rPr>
          <w:rFonts w:ascii="Times New Roman" w:hAnsi="Times New Roman" w:cs="Times New Roman"/>
          <w:sz w:val="26"/>
          <w:szCs w:val="26"/>
          <w:lang w:val="vi-VN"/>
        </w:rPr>
        <w:t>h</w:t>
      </w:r>
      <w:r w:rsidRPr="001672D6">
        <w:rPr>
          <w:rFonts w:ascii="Times New Roman" w:hAnsi="Times New Roman" w:cs="Times New Roman"/>
          <w:sz w:val="26"/>
          <w:szCs w:val="26"/>
          <w:lang w:val="nl-NL"/>
        </w:rPr>
        <w:t>oạt độngnhóm</w:t>
      </w:r>
      <w:r w:rsidRPr="001672D6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672D6">
        <w:rPr>
          <w:rFonts w:ascii="Times New Roman" w:hAnsi="Times New Roman" w:cs="Times New Roman"/>
          <w:b/>
          <w:sz w:val="26"/>
          <w:szCs w:val="26"/>
          <w:lang w:val="nl-NL"/>
        </w:rPr>
        <w:t xml:space="preserve">4. Định hướng năng lực được hình thành: 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672D6">
        <w:rPr>
          <w:rFonts w:ascii="Times New Roman" w:hAnsi="Times New Roman" w:cs="Times New Roman"/>
          <w:sz w:val="26"/>
          <w:szCs w:val="26"/>
          <w:lang w:val="nl-NL"/>
        </w:rPr>
        <w:t>-Năng lực chung: năng lực tự học, năng lực giải quyết vấn đề, năng lực sáng tạo, năng lực giao tiếp, năng lực hợp tác, năng lực sử dụng ngôn ngữ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672D6">
        <w:rPr>
          <w:rFonts w:ascii="Times New Roman" w:hAnsi="Times New Roman" w:cs="Times New Roman"/>
          <w:sz w:val="26"/>
          <w:szCs w:val="26"/>
          <w:lang w:val="nl-NL"/>
        </w:rPr>
        <w:t>- Năng lực chuyên biệt: năng lực tính toán, tư duy logic.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  <w:lang w:val="vi-VN"/>
        </w:rPr>
      </w:pP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  <w:t xml:space="preserve">II. CHUẨN BỊ CỦA </w:t>
      </w: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  <w:lang w:val="vi-VN"/>
        </w:rPr>
        <w:t>GIÁO VIÊN VÀ HỌC SINH</w:t>
      </w: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1672D6">
        <w:rPr>
          <w:rFonts w:ascii="Times New Roman" w:hAnsi="Times New Roman" w:cs="Times New Roman"/>
          <w:b/>
          <w:bCs/>
          <w:iCs/>
          <w:color w:val="000000" w:themeColor="text1"/>
          <w:sz w:val="26"/>
          <w:szCs w:val="26"/>
          <w:lang w:val="nl-NL"/>
        </w:rPr>
        <w:t>1. Giáo  viên</w:t>
      </w:r>
      <w:r w:rsidRPr="001672D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: </w:t>
      </w:r>
      <w:r w:rsidRPr="001672D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N</w:t>
      </w:r>
      <w:r w:rsidRPr="001672D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ghiên cứu chương trình SGK, tài liệu tham khảo</w:t>
      </w: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1672D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  <w:t xml:space="preserve">          </w:t>
      </w:r>
      <w:r w:rsidRPr="001672D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Pr="001672D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Phấn màu, bảng phụ, bút dạ, mô hình trục số</w:t>
      </w: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1672D6">
        <w:rPr>
          <w:rFonts w:ascii="Times New Roman" w:hAnsi="Times New Roman" w:cs="Times New Roman"/>
          <w:b/>
          <w:bCs/>
          <w:iCs/>
          <w:color w:val="000000" w:themeColor="text1"/>
          <w:sz w:val="26"/>
          <w:szCs w:val="26"/>
          <w:lang w:val="nl-NL"/>
        </w:rPr>
        <w:t>2. Học sinh</w:t>
      </w:r>
      <w:r w:rsidRPr="001672D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: SGK, Vở ghi, đồ dùng học tập, nghiên cứu </w:t>
      </w:r>
      <w:r w:rsidRPr="001672D6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nl-NL"/>
        </w:rPr>
        <w:t>§</w:t>
      </w:r>
      <w:r w:rsidRPr="001672D6">
        <w:rPr>
          <w:rFonts w:ascii="Times New Roman" w:hAnsi="Times New Roman" w:cs="Times New Roman"/>
          <w:bCs/>
          <w:color w:val="000000" w:themeColor="text1"/>
          <w:sz w:val="26"/>
          <w:szCs w:val="26"/>
          <w:lang w:val="vi-VN"/>
        </w:rPr>
        <w:t>13</w:t>
      </w:r>
      <w:r w:rsidRPr="001672D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 SGK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  <w:lang w:val="vi-VN"/>
        </w:rPr>
      </w:pP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  <w:lang w:val="vi-VN"/>
        </w:rPr>
        <w:t>III.TIẾN TRÌNH DẠY HỌC</w:t>
      </w:r>
    </w:p>
    <w:p w:rsidR="001672D6" w:rsidRPr="001672D6" w:rsidRDefault="001672D6" w:rsidP="001672D6">
      <w:pPr>
        <w:pStyle w:val="ListParagraph"/>
        <w:numPr>
          <w:ilvl w:val="0"/>
          <w:numId w:val="1"/>
        </w:numPr>
        <w:spacing w:after="160" w:line="240" w:lineRule="auto"/>
        <w:jc w:val="center"/>
        <w:rPr>
          <w:b/>
          <w:color w:val="000000" w:themeColor="text1"/>
          <w:sz w:val="26"/>
          <w:szCs w:val="26"/>
          <w:u w:val="single"/>
          <w:lang w:val="vi-VN"/>
        </w:rPr>
      </w:pPr>
      <w:r w:rsidRPr="001672D6">
        <w:rPr>
          <w:b/>
          <w:color w:val="000000" w:themeColor="text1"/>
          <w:sz w:val="26"/>
          <w:szCs w:val="26"/>
          <w:u w:val="single"/>
          <w:lang w:val="vi-VN"/>
        </w:rPr>
        <w:t>HOẠT ĐỘNG MỞ ĐẦU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Mục tiêu: </w:t>
      </w:r>
      <w:r w:rsidRPr="001672D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Giúp HS ôn lại các kiến thức về tính chất của phép nhân số tự nhiên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Hình thức DH: </w:t>
      </w:r>
      <w:r w:rsidRPr="001672D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Hoạt động nhóm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Thời gian: </w:t>
      </w:r>
      <w:r w:rsidRPr="001672D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4 phút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Nội dung hoạt động:</w:t>
      </w: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b/>
          <w:i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b/>
          <w:i/>
          <w:sz w:val="26"/>
          <w:szCs w:val="26"/>
          <w:lang w:val="vi-VN"/>
        </w:rPr>
        <w:t>1, Thảo luận nhóm đôi làm bài tập sau trong 4 phút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672D6">
        <w:rPr>
          <w:rFonts w:ascii="Times New Roman" w:hAnsi="Times New Roman" w:cs="Times New Roman"/>
          <w:sz w:val="26"/>
          <w:szCs w:val="26"/>
          <w:lang w:val="vi-VN"/>
        </w:rPr>
        <w:t>Bài tập: Em hãy nêu các tính chất về phép nhân số tự nhiên, viết công thức tổng quát</w:t>
      </w:r>
      <w:r w:rsidRPr="001672D6">
        <w:rPr>
          <w:rFonts w:ascii="Times New Roman" w:hAnsi="Times New Roman" w:cs="Times New Roman"/>
          <w:sz w:val="26"/>
          <w:szCs w:val="26"/>
        </w:rPr>
        <w:t>?</w:t>
      </w: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sz w:val="26"/>
          <w:szCs w:val="26"/>
          <w:lang w:val="vi-VN"/>
        </w:rPr>
        <w:lastRenderedPageBreak/>
        <w:t>GV: Gọi 1 nhóm lên trình bày, các nhóm khác đổi chéo bài cho nhau để kiểm tra kết quả.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sz w:val="26"/>
          <w:szCs w:val="26"/>
          <w:lang w:val="vi-VN"/>
        </w:rPr>
        <w:t>GV nhận xét, đánh giá, nhắc lại kiến thức qua hoạt động nhóm.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672D6">
        <w:rPr>
          <w:rFonts w:ascii="Times New Roman" w:hAnsi="Times New Roman" w:cs="Times New Roman"/>
          <w:sz w:val="26"/>
          <w:szCs w:val="26"/>
          <w:lang w:val="vi-VN"/>
        </w:rPr>
        <w:t>GV: Dẫn dắt vào bài</w:t>
      </w: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  <w:lang w:val="vi-VN"/>
        </w:rPr>
      </w:pP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  <w:lang w:val="vi-VN"/>
        </w:rPr>
        <w:t>B.HOẠT ĐỘNG HÌNH THÀNH KIẾN THỨC MỚI</w:t>
      </w:r>
    </w:p>
    <w:tbl>
      <w:tblPr>
        <w:tblW w:w="10065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45"/>
        <w:gridCol w:w="3260"/>
        <w:gridCol w:w="3260"/>
      </w:tblGrid>
      <w:tr w:rsidR="001672D6" w:rsidRPr="001672D6" w:rsidTr="000D4AA4">
        <w:trPr>
          <w:trHeight w:val="631"/>
        </w:trPr>
        <w:tc>
          <w:tcPr>
            <w:tcW w:w="3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Hoạt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động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của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thầy</w:t>
            </w:r>
            <w:proofErr w:type="spellEnd"/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Hoạt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động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của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trò</w:t>
            </w:r>
            <w:proofErr w:type="spellEnd"/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Kiến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thức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cần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đạt</w:t>
            </w:r>
            <w:proofErr w:type="spellEnd"/>
          </w:p>
        </w:tc>
      </w:tr>
      <w:tr w:rsidR="001672D6" w:rsidRPr="001672D6" w:rsidTr="000D4AA4">
        <w:trPr>
          <w:trHeight w:val="631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Hoạt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động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1: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Tính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chất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giao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hoán</w:t>
            </w:r>
            <w:proofErr w:type="spellEnd"/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Mục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tiêu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phá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iể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hấ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giao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oá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phép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â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a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guyên</w:t>
            </w:r>
            <w:proofErr w:type="spellEnd"/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iết</w:t>
            </w:r>
            <w:proofErr w:type="spellEnd"/>
            <w:proofErr w:type="gram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ô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ứ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ổ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quá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Phương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pháp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dạy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học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Gợ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ở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ấ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áp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uyế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minh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à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oạ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Định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hướng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phát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triển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năng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lực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: </w:t>
            </w: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ă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ự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ư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duy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ă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ự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ậ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ứ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ă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ự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khá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quá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ó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1672D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Thời gian:</w:t>
            </w:r>
            <w:r w:rsidRPr="001672D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5 phút</w:t>
            </w:r>
          </w:p>
        </w:tc>
      </w:tr>
      <w:tr w:rsidR="001672D6" w:rsidRPr="001672D6" w:rsidTr="000D4AA4">
        <w:trPr>
          <w:trHeight w:val="3082"/>
        </w:trPr>
        <w:tc>
          <w:tcPr>
            <w:tcW w:w="3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GV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ho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à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ập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a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ãy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tính</w:t>
            </w:r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:2</w:t>
            </w:r>
            <w:proofErr w:type="gram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(-3) = ?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(-3).2 </w:t>
            </w:r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= ?</w:t>
            </w:r>
            <w:proofErr w:type="gramEnd"/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(-7)</w:t>
            </w:r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(</w:t>
            </w:r>
            <w:proofErr w:type="gram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-4) = ?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(-4)</w:t>
            </w:r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(</w:t>
            </w:r>
            <w:proofErr w:type="gram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-7) = ?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GV: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Gọ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ậ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xé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rú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r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kế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uận</w:t>
            </w:r>
            <w:proofErr w:type="spellEnd"/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ê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ả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ự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iệ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2.(-3) = 6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(-3).2 = 6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2pt" o:ole="">
                  <v:imagedata r:id="rId8" o:title=""/>
                </v:shape>
                <o:OLEObject Type="Embed" ProgID="Equation.DSMT4" ShapeID="_x0000_i1025" DrawAspect="Content" ObjectID="_1675312537" r:id="rId9"/>
              </w:object>
            </w: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 2.(-3) = (-3).2 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(-7).(-4) = 28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(-4).(-7) = 28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40">
                <v:shape id="_x0000_i1026" type="#_x0000_t75" style="width:15pt;height:12pt" o:ole="">
                  <v:imagedata r:id="rId8" o:title=""/>
                </v:shape>
                <o:OLEObject Type="Embed" ProgID="Equation.DSMT4" ShapeID="_x0000_i1026" DrawAspect="Content" ObjectID="_1675312538" r:id="rId10"/>
              </w:object>
            </w: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(-7).(-4) = (-4).(-7)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HS: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ế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ay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ổ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ừ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ro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ì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khô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ay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ổi</w:t>
            </w:r>
            <w:proofErr w:type="spellEnd"/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1.Tính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chất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giao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hoán</w:t>
            </w:r>
            <w:proofErr w:type="spellEnd"/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*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ổ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quá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tbl>
            <w:tblPr>
              <w:tblpPr w:leftFromText="180" w:rightFromText="180" w:vertAnchor="text" w:horzAnchor="margin" w:tblpXSpec="center" w:tblpY="89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24"/>
            </w:tblGrid>
            <w:tr w:rsidR="001672D6" w:rsidRPr="001672D6" w:rsidTr="000D4AA4">
              <w:trPr>
                <w:trHeight w:val="289"/>
              </w:trPr>
              <w:tc>
                <w:tcPr>
                  <w:tcW w:w="17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672D6" w:rsidRPr="001672D6" w:rsidRDefault="001672D6" w:rsidP="000D4AA4">
                  <w:pPr>
                    <w:spacing w:line="240" w:lineRule="auto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1672D6"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  <w:t xml:space="preserve">    </w:t>
                  </w:r>
                  <w:r w:rsidRPr="001672D6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>a.b = b.a</w:t>
                  </w:r>
                </w:p>
              </w:tc>
            </w:tr>
          </w:tbl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í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dụ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: 3.(-4) = 4.(-3 (=-6) 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1672D6" w:rsidRPr="001672D6" w:rsidTr="000D4AA4">
        <w:trPr>
          <w:trHeight w:val="631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Hoạt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động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2: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Tính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chất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kết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hợp</w:t>
            </w:r>
            <w:proofErr w:type="spellEnd"/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Mục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tiêu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+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phá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iể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hấ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kế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ợp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phép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â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guyên</w:t>
            </w:r>
            <w:proofErr w:type="spellEnd"/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iết</w:t>
            </w:r>
            <w:proofErr w:type="spellEnd"/>
            <w:proofErr w:type="gram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ô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ứ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ổ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quá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+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iế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ể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ậ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dụ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hấ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giao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oá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kế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ợp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phép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â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ể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ự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iệ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oá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an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ợp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í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+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ậ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iế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dấ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iề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guyê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phá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iể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dướ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dạ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ậ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xé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đặ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iệ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ở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rộ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r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iệ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xé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dấ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ũy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ừ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Phương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pháp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dạy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học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Gợ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ở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ấ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áp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uyế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minh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à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oạ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Định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hướng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phát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triển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năng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lực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: </w:t>
            </w: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ă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ự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ư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duy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ă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ự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ậ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ứ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ă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ự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khá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quá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ó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1672D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Thời gian:</w:t>
            </w:r>
            <w:r w:rsidRPr="001672D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10 phút</w:t>
            </w:r>
          </w:p>
        </w:tc>
      </w:tr>
      <w:tr w:rsidR="001672D6" w:rsidRPr="001672D6" w:rsidTr="000D4AA4">
        <w:trPr>
          <w:trHeight w:val="631"/>
        </w:trPr>
        <w:tc>
          <w:tcPr>
            <w:tcW w:w="3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* GV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ho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à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ập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a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[9</w:t>
            </w:r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(</w:t>
            </w:r>
            <w:proofErr w:type="gram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-5)].2 = ?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9.[</w:t>
            </w:r>
            <w:proofErr w:type="gram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(-5).2] = ?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GV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gọ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1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ê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ả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khá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à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ào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ở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GV: So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án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a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rú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r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kế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uậ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GV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gọ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ọ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hú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ý (SGK.94)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GV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ù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ự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iệ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93a.SGK.95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anh</w:t>
            </w:r>
            <w:proofErr w:type="spellEnd"/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(-4). (125). (-25). (-6</w:t>
            </w:r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) .</w:t>
            </w:r>
            <w:proofErr w:type="gram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(-8)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GV</w:t>
            </w:r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: ?</w:t>
            </w:r>
            <w:proofErr w:type="gram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uố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an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iề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ừ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ta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à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ư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ế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ào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?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GV: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ế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iề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ừ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a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ta 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iết</w:t>
            </w:r>
            <w:proofErr w:type="spellEnd"/>
            <w:proofErr w:type="gram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ư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ế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ào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? VD: 2.2.2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ươ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ự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ãy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iế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(-2).(-2).(-2)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GV: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Yê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ầ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rả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ờ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?</w:t>
            </w:r>
            <w:proofErr w:type="gram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, ?</w:t>
            </w:r>
            <w:proofErr w:type="gram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2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gk</w:t>
            </w:r>
            <w:proofErr w:type="spellEnd"/>
          </w:p>
          <w:p w:rsidR="001672D6" w:rsidRPr="001672D6" w:rsidRDefault="001672D6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GV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hố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ạ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rả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ờ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?</w:t>
            </w:r>
            <w:proofErr w:type="gram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?2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hín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ộ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dung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nhậ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xé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GV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ở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rộ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r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</w:p>
          <w:p w:rsidR="001672D6" w:rsidRPr="001672D6" w:rsidRDefault="001672D6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ũy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ừ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ậ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hẵ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guyê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â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ư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ế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ào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?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í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dụ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?</w:t>
            </w:r>
          </w:p>
          <w:p w:rsidR="001672D6" w:rsidRPr="001672D6" w:rsidRDefault="001672D6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ũy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ừ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ậ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ẻ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guyê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â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ư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ế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ào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? 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* 1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ê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ả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ự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iện</w:t>
            </w:r>
            <w:proofErr w:type="spellEnd"/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[9.(-5)].2 = (-45).2 = -90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9.[(-5).2] = 9.(-10) = -90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40">
                <v:shape id="_x0000_i1027" type="#_x0000_t75" style="width:15pt;height:12pt" o:ole="">
                  <v:imagedata r:id="rId8" o:title=""/>
                </v:shape>
                <o:OLEObject Type="Embed" ProgID="Equation.DSMT4" ShapeID="_x0000_i1027" DrawAspect="Content" ObjectID="_1675312539" r:id="rId11"/>
              </w:object>
            </w: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[9.(-5)].2 = 9.[(-5).2] 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HS: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uố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â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a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ừ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ứ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ta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ể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ấy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ừ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ứ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ấ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â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ừ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ứ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a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ọc</w:t>
            </w:r>
            <w:proofErr w:type="spellEnd"/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HS: Ta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ư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ào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hấ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giao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oá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kế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ợp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ể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ay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ổ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ị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rí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ừ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ặ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dấ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goặ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ể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ó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ừ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uỳ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ý. 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* HS: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Ta 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iế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: 2.2.2 = 2</w:t>
            </w:r>
            <w:r w:rsidRPr="001672D6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3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(-2)</w:t>
            </w:r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(</w:t>
            </w:r>
            <w:proofErr w:type="gramEnd"/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-2).(-2) = (-2)</w:t>
            </w:r>
            <w:r w:rsidRPr="001672D6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3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*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rả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lờ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*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lắ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nghe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lastRenderedPageBreak/>
              <w:t xml:space="preserve">*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rả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lờ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1672D6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lastRenderedPageBreak/>
              <w:t xml:space="preserve">2.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Tính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chất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kết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hợp</w:t>
            </w:r>
            <w:proofErr w:type="spellEnd"/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*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ổ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quá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: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76"/>
            </w:tblGrid>
            <w:tr w:rsidR="001672D6" w:rsidRPr="001672D6" w:rsidTr="000D4AA4">
              <w:trPr>
                <w:trHeight w:val="464"/>
                <w:jc w:val="center"/>
              </w:trPr>
              <w:tc>
                <w:tcPr>
                  <w:tcW w:w="25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672D6" w:rsidRPr="001672D6" w:rsidRDefault="001672D6" w:rsidP="000D4AA4">
                  <w:pPr>
                    <w:spacing w:line="240" w:lineRule="auto"/>
                    <w:ind w:firstLine="357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1672D6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>(a.b).c = a( b.a)</w:t>
                  </w:r>
                </w:p>
              </w:tc>
            </w:tr>
          </w:tbl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í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dụ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[9.(-5)].2= 9.[(-5).2]  (= -90)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*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Chú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ý (SGK.94)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*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Áp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dụng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93a.SGK.95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anh</w:t>
            </w:r>
            <w:proofErr w:type="spellEnd"/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(-4). (125). (-25). (-6).8=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= [(-4).25]. [125). 8].(-6)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=-100.1000.(-6)=60000  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1672D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?1</w:t>
            </w:r>
            <w:r w:rsidRPr="001672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 Dấu +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1672D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?2.</w:t>
            </w:r>
            <w:r w:rsidRPr="001672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Dấu –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*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Nhận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xét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SGK.94)</w:t>
            </w:r>
          </w:p>
          <w:p w:rsidR="001672D6" w:rsidRPr="001672D6" w:rsidRDefault="001672D6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hứ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hẵ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ừ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guyê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â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ẽ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a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dấ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"+"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hứ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ẻ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ừ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guyê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â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ẽ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a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dấ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" - "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1672D6" w:rsidRPr="001672D6" w:rsidTr="000D4AA4">
        <w:trPr>
          <w:trHeight w:val="631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Hoạt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động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3: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Nhân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với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1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Mục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tiêu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phá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iể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â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1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guyên</w:t>
            </w:r>
            <w:proofErr w:type="spellEnd"/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iết</w:t>
            </w:r>
            <w:proofErr w:type="spellEnd"/>
            <w:proofErr w:type="gram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ô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ứ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ổ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quá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Phương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pháp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dạy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học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Gợ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ở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ấ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áp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uyế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minh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à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oạ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ảo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uậ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ó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Định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hướng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phát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triển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năng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lực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: </w:t>
            </w: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ă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ự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ư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duy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ă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ự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ậ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ứ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ă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ự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khá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quá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ó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1672D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Thời gian:</w:t>
            </w:r>
            <w:r w:rsidRPr="001672D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5 phút</w:t>
            </w:r>
          </w:p>
        </w:tc>
      </w:tr>
      <w:tr w:rsidR="001672D6" w:rsidRPr="001672D6" w:rsidTr="000D4AA4">
        <w:trPr>
          <w:trHeight w:val="631"/>
        </w:trPr>
        <w:tc>
          <w:tcPr>
            <w:tcW w:w="3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GV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ho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à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ập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a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(-5) .1 </w:t>
            </w:r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= ?</w:t>
            </w:r>
            <w:proofErr w:type="gramEnd"/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         1(-5) </w:t>
            </w:r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= ?</w:t>
            </w:r>
            <w:proofErr w:type="gramEnd"/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        (+10).1 </w:t>
            </w:r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= ?</w:t>
            </w:r>
            <w:proofErr w:type="gramEnd"/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* GV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gọ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khá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ậ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xé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rú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r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kế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uận</w:t>
            </w:r>
            <w:proofErr w:type="spellEnd"/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GV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ho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à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?3, ?4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ảo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uậ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eo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nhóm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đôi</w:t>
            </w:r>
            <w:proofErr w:type="spellEnd"/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ự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iệ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rê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ả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(-5) .1 = -5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1(-5) = -5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 (+10).1 = 10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HS: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â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guyê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a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1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kế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quả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a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a.1 = 1.a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HS: 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ự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iệ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eo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ó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ô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ạ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diệ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rả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ờ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3.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Nhân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với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1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*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ổ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quá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957"/>
            </w:tblGrid>
            <w:tr w:rsidR="001672D6" w:rsidRPr="001672D6" w:rsidTr="000D4AA4">
              <w:trPr>
                <w:trHeight w:val="521"/>
                <w:jc w:val="center"/>
              </w:trPr>
              <w:tc>
                <w:tcPr>
                  <w:tcW w:w="19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672D6" w:rsidRPr="001672D6" w:rsidRDefault="001672D6" w:rsidP="000D4AA4">
                  <w:pPr>
                    <w:spacing w:line="240" w:lineRule="auto"/>
                    <w:ind w:firstLine="175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1672D6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>a.1 = 1.a</w:t>
                  </w:r>
                </w:p>
              </w:tc>
            </w:tr>
          </w:tbl>
          <w:p w:rsidR="001672D6" w:rsidRPr="001672D6" w:rsidRDefault="001672D6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?3</w:t>
            </w:r>
          </w:p>
          <w:p w:rsidR="001672D6" w:rsidRPr="001672D6" w:rsidRDefault="001672D6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a. (-1) = (-1).a = (-a)</w:t>
            </w:r>
          </w:p>
          <w:p w:rsidR="001672D6" w:rsidRPr="001672D6" w:rsidRDefault="001672D6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?4</w:t>
            </w:r>
          </w:p>
          <w:p w:rsidR="001672D6" w:rsidRPr="001672D6" w:rsidRDefault="001672D6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ạ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ìn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ó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ú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ì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:</w:t>
            </w:r>
          </w:p>
          <w:p w:rsidR="001672D6" w:rsidRPr="001672D6" w:rsidRDefault="001672D6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3</w:t>
            </w:r>
            <w:r w:rsidRPr="001672D6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= 9</w:t>
            </w:r>
          </w:p>
          <w:p w:rsidR="001672D6" w:rsidRPr="001672D6" w:rsidRDefault="001672D6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(-3)</w:t>
            </w:r>
            <w:r w:rsidRPr="001672D6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 xml:space="preserve">2 </w:t>
            </w: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= 9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1672D6" w:rsidRPr="001672D6" w:rsidTr="000D4AA4">
        <w:trPr>
          <w:trHeight w:val="631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Hoạt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động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4:</w:t>
            </w: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Tính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chất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phân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phối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của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phép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nhân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đối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với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phép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cộng</w:t>
            </w:r>
            <w:proofErr w:type="spellEnd"/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Mục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tiêu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phá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iể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hấ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phâ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phố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phép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â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ố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phép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ộng</w:t>
            </w:r>
            <w:proofErr w:type="spellEnd"/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iết</w:t>
            </w:r>
            <w:proofErr w:type="spellEnd"/>
            <w:proofErr w:type="gram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ô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ứ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ổ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quá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ậ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dụ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ro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phép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ơ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ả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Phương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pháp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dạy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học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Gợ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ở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ấ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áp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uyế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minh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à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oạ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oạ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ộngnhó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Định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hướng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phát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triển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năng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lực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: </w:t>
            </w: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ă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ự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ư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duy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ă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ự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ậ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ứ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ă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ự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khá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quá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ó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672D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Thời gian:</w:t>
            </w:r>
            <w:r w:rsidRPr="001672D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10 phút</w:t>
            </w:r>
          </w:p>
        </w:tc>
      </w:tr>
      <w:tr w:rsidR="001672D6" w:rsidRPr="001672D6" w:rsidTr="000D4AA4">
        <w:trPr>
          <w:trHeight w:val="631"/>
        </w:trPr>
        <w:tc>
          <w:tcPr>
            <w:tcW w:w="3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*GV: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uố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â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ổ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ta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à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ư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ế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ào</w:t>
            </w:r>
            <w:proofErr w:type="spellEnd"/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GV: 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ế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a(b-c)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hì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ao</w:t>
            </w:r>
            <w:proofErr w:type="spellEnd"/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672D6" w:rsidRPr="001672D6" w:rsidRDefault="001672D6" w:rsidP="000D4AA4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*</w:t>
            </w: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GV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ho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HS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Hoạt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động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nhóm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đô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3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phú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?</w:t>
            </w:r>
            <w:proofErr w:type="gram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5.SGK.91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GV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gọ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ạ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diệ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ó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rình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ày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ó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khá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ậ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xé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héo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lẫ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au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HS: Ta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nhân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ó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ừ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ạ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ổ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rồi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ộ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kế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quả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* HS a(b-c) = a[b+(-c)]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=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ab+</w:t>
            </w:r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proofErr w:type="gram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-c) =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ab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-ac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HS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oạ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ộngnhó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a) (-8).(5+3) = (-8).8 = -64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oặc</w:t>
            </w:r>
            <w:proofErr w:type="spellEnd"/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(-8).(5+3) = (-8).5+(-8).3 = -64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b) (-3+3).(-5) = 0.(-5) = 0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oặc</w:t>
            </w:r>
            <w:proofErr w:type="spellEnd"/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= (-3).(-5)+(-5).3 = 0 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4.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Tính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chất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phân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phối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của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phép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nhân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đối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với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phép</w:t>
            </w:r>
            <w:proofErr w:type="spellEnd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cộng</w:t>
            </w:r>
            <w:proofErr w:type="spellEnd"/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*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Tổng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quá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845"/>
            </w:tblGrid>
            <w:tr w:rsidR="001672D6" w:rsidRPr="001672D6" w:rsidTr="000D4AA4">
              <w:trPr>
                <w:trHeight w:val="453"/>
                <w:jc w:val="center"/>
              </w:trPr>
              <w:tc>
                <w:tcPr>
                  <w:tcW w:w="28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672D6" w:rsidRPr="001672D6" w:rsidRDefault="001672D6" w:rsidP="000D4AA4">
                  <w:pPr>
                    <w:spacing w:line="240" w:lineRule="auto"/>
                    <w:ind w:firstLine="357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1672D6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>a(b+c) = ab + ac</w:t>
                  </w:r>
                </w:p>
              </w:tc>
            </w:tr>
          </w:tbl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b/>
                <w:sz w:val="26"/>
                <w:szCs w:val="26"/>
              </w:rPr>
              <w:t>?5.</w:t>
            </w: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Hoạt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độngnhóm</w:t>
            </w:r>
            <w:proofErr w:type="spell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1672D6" w:rsidRPr="001672D6" w:rsidRDefault="001672D6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a) (-8)</w:t>
            </w:r>
            <w:proofErr w:type="gramStart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.(</w:t>
            </w:r>
            <w:proofErr w:type="gramEnd"/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5+3)  = -8. 8 = -64</w:t>
            </w:r>
          </w:p>
          <w:p w:rsidR="001672D6" w:rsidRPr="001672D6" w:rsidRDefault="001672D6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(-8)(5+3) = (-8).5+ (-8).3 </w:t>
            </w:r>
          </w:p>
          <w:p w:rsidR="001672D6" w:rsidRPr="001672D6" w:rsidRDefault="001672D6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          = -40 + (-24) = -64</w:t>
            </w:r>
          </w:p>
          <w:p w:rsidR="001672D6" w:rsidRPr="001672D6" w:rsidRDefault="001672D6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b)(-3+ 3) .(-5) = 0.(-5) = 0</w:t>
            </w:r>
          </w:p>
          <w:p w:rsidR="001672D6" w:rsidRPr="001672D6" w:rsidRDefault="001672D6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>(-3+3)(-5) = (-3).(-5) + 3.(-5)</w:t>
            </w:r>
          </w:p>
          <w:p w:rsidR="001672D6" w:rsidRPr="001672D6" w:rsidRDefault="001672D6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672D6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= 15+ (-15) = 0</w:t>
            </w:r>
          </w:p>
        </w:tc>
      </w:tr>
    </w:tbl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  <w:lang w:val="vi-VN"/>
        </w:rPr>
      </w:pP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C.</w:t>
      </w: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  <w:lang w:val="vi-VN"/>
        </w:rPr>
        <w:t>HOẠT ĐỘNG LUYỆN TẬP</w:t>
      </w: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  <w:r w:rsidRPr="001672D6"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  <w:t>Mục tiêu:</w:t>
      </w: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noProof/>
          <w:color w:val="000000" w:themeColor="text1"/>
          <w:sz w:val="26"/>
          <w:szCs w:val="26"/>
        </w:rPr>
      </w:pPr>
      <w:r w:rsidRPr="001672D6"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  <w:t>-</w:t>
      </w:r>
      <w:r w:rsidRPr="001672D6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Kiểm tra và đánh giá việc nắm bài tập trên lớp của HS.</w:t>
      </w: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-Năng lực làm việc: Năng lực tư duy, năng lực tính toán</w:t>
      </w: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Thời gian: </w:t>
      </w:r>
      <w:r w:rsidRPr="001672D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5 phú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79"/>
        <w:gridCol w:w="2806"/>
        <w:gridCol w:w="3027"/>
      </w:tblGrid>
      <w:tr w:rsidR="001672D6" w:rsidRPr="001672D6" w:rsidTr="000D4AA4">
        <w:tc>
          <w:tcPr>
            <w:tcW w:w="3397" w:type="dxa"/>
          </w:tcPr>
          <w:p w:rsidR="001672D6" w:rsidRPr="001672D6" w:rsidRDefault="001672D6" w:rsidP="000D4AA4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1672D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Hoạt động của GV</w:t>
            </w:r>
          </w:p>
        </w:tc>
        <w:tc>
          <w:tcPr>
            <w:tcW w:w="3055" w:type="dxa"/>
          </w:tcPr>
          <w:p w:rsidR="001672D6" w:rsidRPr="001672D6" w:rsidRDefault="001672D6" w:rsidP="000D4AA4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1672D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Hoạt động của HS</w:t>
            </w:r>
          </w:p>
        </w:tc>
        <w:tc>
          <w:tcPr>
            <w:tcW w:w="3226" w:type="dxa"/>
          </w:tcPr>
          <w:p w:rsidR="001672D6" w:rsidRPr="001672D6" w:rsidRDefault="001672D6" w:rsidP="000D4AA4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1672D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ND cần đạt</w:t>
            </w:r>
          </w:p>
        </w:tc>
      </w:tr>
      <w:tr w:rsidR="001672D6" w:rsidRPr="001672D6" w:rsidTr="000D4AA4">
        <w:tc>
          <w:tcPr>
            <w:tcW w:w="3397" w:type="dxa"/>
          </w:tcPr>
          <w:p w:rsidR="001672D6" w:rsidRPr="001672D6" w:rsidRDefault="001672D6" w:rsidP="000D4AA4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1672D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GV: Yc HS làm bài 90/SGK/95</w:t>
            </w:r>
          </w:p>
          <w:p w:rsidR="001672D6" w:rsidRPr="001672D6" w:rsidRDefault="001672D6" w:rsidP="000D4AA4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1672D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GV: Gọi 1 HS lên bảng làm</w:t>
            </w:r>
          </w:p>
          <w:p w:rsidR="001672D6" w:rsidRPr="001672D6" w:rsidRDefault="001672D6" w:rsidP="000D4AA4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1672D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GV: Gọi HS nhận xét và sửa chữa (nếu có)</w:t>
            </w:r>
          </w:p>
        </w:tc>
        <w:tc>
          <w:tcPr>
            <w:tcW w:w="3055" w:type="dxa"/>
          </w:tcPr>
          <w:p w:rsidR="001672D6" w:rsidRPr="001672D6" w:rsidRDefault="001672D6" w:rsidP="000D4AA4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</w:p>
          <w:p w:rsidR="001672D6" w:rsidRPr="001672D6" w:rsidRDefault="001672D6" w:rsidP="000D4AA4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</w:p>
          <w:p w:rsidR="001672D6" w:rsidRPr="001672D6" w:rsidRDefault="001672D6" w:rsidP="000D4AA4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1672D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HS: Làm bài</w:t>
            </w:r>
          </w:p>
          <w:p w:rsidR="001672D6" w:rsidRPr="001672D6" w:rsidRDefault="001672D6" w:rsidP="000D4AA4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</w:p>
          <w:p w:rsidR="001672D6" w:rsidRPr="001672D6" w:rsidRDefault="001672D6" w:rsidP="000D4AA4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1672D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HS: Nhận xét</w:t>
            </w:r>
          </w:p>
        </w:tc>
        <w:tc>
          <w:tcPr>
            <w:tcW w:w="3226" w:type="dxa"/>
          </w:tcPr>
          <w:p w:rsidR="001672D6" w:rsidRPr="001672D6" w:rsidRDefault="001672D6" w:rsidP="000D4AA4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1672D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Bài 90/SGK/95</w:t>
            </w:r>
          </w:p>
          <w:p w:rsidR="001672D6" w:rsidRPr="001672D6" w:rsidRDefault="001672D6" w:rsidP="000D4AA4">
            <w:pPr>
              <w:pStyle w:val="NormalWeb"/>
              <w:spacing w:before="0" w:beforeAutospacing="0" w:after="240" w:afterAutospacing="0" w:line="360" w:lineRule="atLeast"/>
              <w:ind w:left="48" w:right="48"/>
              <w:rPr>
                <w:color w:val="000000" w:themeColor="text1"/>
                <w:sz w:val="26"/>
                <w:szCs w:val="26"/>
              </w:rPr>
            </w:pPr>
            <w:r w:rsidRPr="001672D6">
              <w:rPr>
                <w:color w:val="000000" w:themeColor="text1"/>
                <w:sz w:val="26"/>
                <w:szCs w:val="26"/>
              </w:rPr>
              <w:t>a) 15.(–2) .(–5) .(–6)</w:t>
            </w:r>
          </w:p>
          <w:p w:rsidR="001672D6" w:rsidRPr="001672D6" w:rsidRDefault="001672D6" w:rsidP="000D4AA4">
            <w:pPr>
              <w:pStyle w:val="NormalWeb"/>
              <w:spacing w:before="0" w:beforeAutospacing="0" w:after="240" w:afterAutospacing="0" w:line="360" w:lineRule="atLeast"/>
              <w:ind w:left="48" w:right="48"/>
              <w:rPr>
                <w:color w:val="000000" w:themeColor="text1"/>
                <w:sz w:val="26"/>
                <w:szCs w:val="26"/>
              </w:rPr>
            </w:pPr>
            <w:r w:rsidRPr="001672D6">
              <w:rPr>
                <w:color w:val="000000" w:themeColor="text1"/>
                <w:sz w:val="26"/>
                <w:szCs w:val="26"/>
              </w:rPr>
              <w:t>= [15</w:t>
            </w:r>
            <w:proofErr w:type="gramStart"/>
            <w:r w:rsidRPr="001672D6">
              <w:rPr>
                <w:color w:val="000000" w:themeColor="text1"/>
                <w:sz w:val="26"/>
                <w:szCs w:val="26"/>
              </w:rPr>
              <w:t>.(</w:t>
            </w:r>
            <w:proofErr w:type="gramEnd"/>
            <w:r w:rsidRPr="001672D6">
              <w:rPr>
                <w:color w:val="000000" w:themeColor="text1"/>
                <w:sz w:val="26"/>
                <w:szCs w:val="26"/>
              </w:rPr>
              <w:t>–2)] . [(–5</w:t>
            </w:r>
            <w:proofErr w:type="gramStart"/>
            <w:r w:rsidRPr="001672D6">
              <w:rPr>
                <w:color w:val="000000" w:themeColor="text1"/>
                <w:sz w:val="26"/>
                <w:szCs w:val="26"/>
              </w:rPr>
              <w:t>) .</w:t>
            </w:r>
            <w:proofErr w:type="gramEnd"/>
            <w:r w:rsidRPr="001672D6">
              <w:rPr>
                <w:color w:val="000000" w:themeColor="text1"/>
                <w:sz w:val="26"/>
                <w:szCs w:val="26"/>
              </w:rPr>
              <w:t xml:space="preserve"> (–6)]</w:t>
            </w:r>
          </w:p>
          <w:p w:rsidR="001672D6" w:rsidRPr="001672D6" w:rsidRDefault="001672D6" w:rsidP="000D4AA4">
            <w:pPr>
              <w:pStyle w:val="NormalWeb"/>
              <w:spacing w:before="0" w:beforeAutospacing="0" w:after="240" w:afterAutospacing="0" w:line="360" w:lineRule="atLeast"/>
              <w:ind w:left="48" w:right="48"/>
              <w:rPr>
                <w:color w:val="000000" w:themeColor="text1"/>
                <w:sz w:val="26"/>
                <w:szCs w:val="26"/>
              </w:rPr>
            </w:pPr>
            <w:r w:rsidRPr="001672D6">
              <w:rPr>
                <w:color w:val="000000" w:themeColor="text1"/>
                <w:sz w:val="26"/>
                <w:szCs w:val="26"/>
              </w:rPr>
              <w:t>= [– (15.2)] .(5.6)</w:t>
            </w:r>
          </w:p>
          <w:p w:rsidR="001672D6" w:rsidRPr="001672D6" w:rsidRDefault="001672D6" w:rsidP="000D4AA4">
            <w:pPr>
              <w:pStyle w:val="NormalWeb"/>
              <w:spacing w:before="0" w:beforeAutospacing="0" w:after="240" w:afterAutospacing="0" w:line="360" w:lineRule="atLeast"/>
              <w:ind w:left="48" w:right="48"/>
              <w:rPr>
                <w:color w:val="000000" w:themeColor="text1"/>
                <w:sz w:val="26"/>
                <w:szCs w:val="26"/>
              </w:rPr>
            </w:pPr>
            <w:r w:rsidRPr="001672D6">
              <w:rPr>
                <w:color w:val="000000" w:themeColor="text1"/>
                <w:sz w:val="26"/>
                <w:szCs w:val="26"/>
              </w:rPr>
              <w:t>= (–30) .30</w:t>
            </w:r>
          </w:p>
          <w:p w:rsidR="001672D6" w:rsidRPr="001672D6" w:rsidRDefault="001672D6" w:rsidP="000D4AA4">
            <w:pPr>
              <w:pStyle w:val="NormalWeb"/>
              <w:tabs>
                <w:tab w:val="left" w:pos="1695"/>
              </w:tabs>
              <w:spacing w:before="0" w:beforeAutospacing="0" w:after="240" w:afterAutospacing="0" w:line="360" w:lineRule="atLeast"/>
              <w:ind w:left="48" w:right="48"/>
              <w:rPr>
                <w:color w:val="000000" w:themeColor="text1"/>
                <w:sz w:val="26"/>
                <w:szCs w:val="26"/>
              </w:rPr>
            </w:pPr>
            <w:r w:rsidRPr="001672D6">
              <w:rPr>
                <w:color w:val="000000" w:themeColor="text1"/>
                <w:sz w:val="26"/>
                <w:szCs w:val="26"/>
              </w:rPr>
              <w:t>= –900</w:t>
            </w:r>
            <w:r w:rsidRPr="001672D6">
              <w:rPr>
                <w:color w:val="000000" w:themeColor="text1"/>
                <w:sz w:val="26"/>
                <w:szCs w:val="26"/>
              </w:rPr>
              <w:tab/>
            </w:r>
          </w:p>
          <w:p w:rsidR="001672D6" w:rsidRPr="001672D6" w:rsidRDefault="001672D6" w:rsidP="000D4AA4">
            <w:pPr>
              <w:pStyle w:val="NormalWeb"/>
              <w:spacing w:before="0" w:beforeAutospacing="0" w:after="240" w:afterAutospacing="0" w:line="360" w:lineRule="atLeast"/>
              <w:ind w:left="48" w:right="48"/>
              <w:rPr>
                <w:color w:val="000000" w:themeColor="text1"/>
                <w:sz w:val="26"/>
                <w:szCs w:val="26"/>
              </w:rPr>
            </w:pPr>
            <w:r w:rsidRPr="001672D6">
              <w:rPr>
                <w:color w:val="000000" w:themeColor="text1"/>
                <w:sz w:val="26"/>
                <w:szCs w:val="26"/>
              </w:rPr>
              <w:t>b) 4 .7</w:t>
            </w:r>
            <w:proofErr w:type="gramStart"/>
            <w:r w:rsidRPr="001672D6">
              <w:rPr>
                <w:color w:val="000000" w:themeColor="text1"/>
                <w:sz w:val="26"/>
                <w:szCs w:val="26"/>
              </w:rPr>
              <w:t>.(</w:t>
            </w:r>
            <w:proofErr w:type="gramEnd"/>
            <w:r w:rsidRPr="001672D6">
              <w:rPr>
                <w:color w:val="000000" w:themeColor="text1"/>
                <w:sz w:val="26"/>
                <w:szCs w:val="26"/>
              </w:rPr>
              <w:t>–11) . (–2)</w:t>
            </w:r>
          </w:p>
          <w:p w:rsidR="001672D6" w:rsidRPr="001672D6" w:rsidRDefault="001672D6" w:rsidP="000D4AA4">
            <w:pPr>
              <w:pStyle w:val="NormalWeb"/>
              <w:spacing w:before="0" w:beforeAutospacing="0" w:after="240" w:afterAutospacing="0" w:line="360" w:lineRule="atLeast"/>
              <w:ind w:left="48" w:right="48"/>
              <w:rPr>
                <w:color w:val="000000" w:themeColor="text1"/>
                <w:sz w:val="26"/>
                <w:szCs w:val="26"/>
              </w:rPr>
            </w:pPr>
            <w:r w:rsidRPr="001672D6">
              <w:rPr>
                <w:color w:val="000000" w:themeColor="text1"/>
                <w:sz w:val="26"/>
                <w:szCs w:val="26"/>
              </w:rPr>
              <w:t>= (4 .7) .[(–11) .(–2)]</w:t>
            </w:r>
          </w:p>
          <w:p w:rsidR="001672D6" w:rsidRPr="001672D6" w:rsidRDefault="001672D6" w:rsidP="000D4AA4">
            <w:pPr>
              <w:pStyle w:val="NormalWeb"/>
              <w:spacing w:before="0" w:beforeAutospacing="0" w:after="240" w:afterAutospacing="0" w:line="360" w:lineRule="atLeast"/>
              <w:ind w:left="48" w:right="48"/>
              <w:rPr>
                <w:color w:val="000000" w:themeColor="text1"/>
                <w:sz w:val="26"/>
                <w:szCs w:val="26"/>
              </w:rPr>
            </w:pPr>
            <w:r w:rsidRPr="001672D6">
              <w:rPr>
                <w:color w:val="000000" w:themeColor="text1"/>
                <w:sz w:val="26"/>
                <w:szCs w:val="26"/>
              </w:rPr>
              <w:t>= 28 .(11.2)</w:t>
            </w:r>
          </w:p>
          <w:p w:rsidR="001672D6" w:rsidRPr="001672D6" w:rsidRDefault="001672D6" w:rsidP="000D4AA4">
            <w:pPr>
              <w:pStyle w:val="NormalWeb"/>
              <w:spacing w:before="0" w:beforeAutospacing="0" w:after="240" w:afterAutospacing="0" w:line="360" w:lineRule="atLeast"/>
              <w:ind w:left="48" w:right="48"/>
              <w:rPr>
                <w:color w:val="000000"/>
                <w:sz w:val="26"/>
                <w:szCs w:val="26"/>
              </w:rPr>
            </w:pPr>
            <w:r w:rsidRPr="001672D6">
              <w:rPr>
                <w:color w:val="000000" w:themeColor="text1"/>
                <w:sz w:val="26"/>
                <w:szCs w:val="26"/>
              </w:rPr>
              <w:lastRenderedPageBreak/>
              <w:t>= 28.22 = 616.</w:t>
            </w:r>
          </w:p>
        </w:tc>
      </w:tr>
    </w:tbl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D.</w:t>
      </w: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  <w:lang w:val="vi-VN"/>
        </w:rPr>
        <w:t>HOẠT ĐỘNG VẬN DỤNG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Mục tiêu:</w:t>
      </w:r>
      <w:r w:rsidRPr="001672D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HS vận dụng được các kt cơ bản của bài tính chất của phép nhân để giải quyết vấn đề trong thực tiễn</w:t>
      </w: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Thời gian: </w:t>
      </w:r>
      <w:r w:rsidRPr="001672D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5 phút</w:t>
      </w: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Hình thức DH:</w:t>
      </w:r>
      <w:r w:rsidRPr="001672D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Nội dung hoạt động:</w:t>
      </w: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Bài 94/SGK/95</w:t>
      </w: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HS nhận xét và tìm cách giải. GV trợ giúp (nếu cần)</w:t>
      </w: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Liên hệ thực tế</w:t>
      </w:r>
    </w:p>
    <w:p w:rsidR="001672D6" w:rsidRPr="001672D6" w:rsidRDefault="001672D6" w:rsidP="001672D6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  <w:lang w:val="vi-VN"/>
        </w:rPr>
        <w:t>IV.HƯỚNG DẪN HỌC Ở NHÀ</w:t>
      </w: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(1 phút)</w:t>
      </w:r>
    </w:p>
    <w:p w:rsidR="001672D6" w:rsidRPr="001672D6" w:rsidRDefault="001672D6" w:rsidP="001672D6">
      <w:pPr>
        <w:tabs>
          <w:tab w:val="num" w:pos="1080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- </w:t>
      </w:r>
      <w:proofErr w:type="spellStart"/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>Học</w:t>
      </w:r>
      <w:proofErr w:type="spellEnd"/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>kỹ</w:t>
      </w:r>
      <w:proofErr w:type="spellEnd"/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1672D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lại các kiến thức của bài 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- </w:t>
      </w:r>
      <w:proofErr w:type="spellStart"/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>Làm</w:t>
      </w:r>
      <w:proofErr w:type="spellEnd"/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>bài</w:t>
      </w:r>
      <w:proofErr w:type="spellEnd"/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>tập</w:t>
      </w:r>
      <w:proofErr w:type="spellEnd"/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1672D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91, 92, 93/SGK/95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- </w:t>
      </w:r>
      <w:proofErr w:type="spellStart"/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>Chuẩn</w:t>
      </w:r>
      <w:proofErr w:type="spellEnd"/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>bị</w:t>
      </w:r>
      <w:proofErr w:type="spellEnd"/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>cho</w:t>
      </w:r>
      <w:proofErr w:type="spellEnd"/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>tiết</w:t>
      </w:r>
      <w:proofErr w:type="spellEnd"/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>tiếp</w:t>
      </w:r>
      <w:proofErr w:type="spellEnd"/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Pr="001672D6">
        <w:rPr>
          <w:rFonts w:ascii="Times New Roman" w:hAnsi="Times New Roman" w:cs="Times New Roman"/>
          <w:color w:val="000000" w:themeColor="text1"/>
          <w:sz w:val="26"/>
          <w:szCs w:val="26"/>
        </w:rPr>
        <w:t>theo</w:t>
      </w:r>
      <w:proofErr w:type="spellEnd"/>
      <w:proofErr w:type="gramEnd"/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  <w:lang w:val="vi-VN"/>
        </w:rPr>
      </w:pPr>
      <w:r w:rsidRPr="001672D6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  <w:lang w:val="vi-VN"/>
        </w:rPr>
        <w:t>V.RÚT KINH NGHIỆM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1672D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672D6" w:rsidRPr="001672D6" w:rsidRDefault="001672D6" w:rsidP="001672D6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1672D6" w:rsidRPr="001672D6" w:rsidRDefault="001672D6" w:rsidP="001672D6">
      <w:pPr>
        <w:tabs>
          <w:tab w:val="left" w:leader="dot" w:pos="8789"/>
        </w:tabs>
        <w:rPr>
          <w:rFonts w:ascii="Times New Roman" w:hAnsi="Times New Roman" w:cs="Times New Roman"/>
          <w:sz w:val="26"/>
          <w:szCs w:val="26"/>
        </w:rPr>
      </w:pPr>
      <w:r w:rsidRPr="001672D6">
        <w:rPr>
          <w:rFonts w:ascii="Times New Roman" w:hAnsi="Times New Roman" w:cs="Times New Roman"/>
          <w:sz w:val="26"/>
          <w:szCs w:val="26"/>
          <w:lang w:val="nl-NL"/>
        </w:rPr>
        <w:br w:type="page"/>
      </w:r>
    </w:p>
    <w:p w:rsidR="00CC38C2" w:rsidRPr="001672D6" w:rsidRDefault="00CC38C2">
      <w:pPr>
        <w:rPr>
          <w:rFonts w:ascii="Times New Roman" w:hAnsi="Times New Roman" w:cs="Times New Roman"/>
          <w:sz w:val="26"/>
          <w:szCs w:val="26"/>
        </w:rPr>
      </w:pPr>
    </w:p>
    <w:sectPr w:rsidR="00CC38C2" w:rsidRPr="001672D6" w:rsidSect="00BD6974">
      <w:headerReference w:type="default" r:id="rId12"/>
      <w:footerReference w:type="default" r:id="rId13"/>
      <w:pgSz w:w="11909" w:h="16834" w:code="9"/>
      <w:pgMar w:top="1134" w:right="1134" w:bottom="1134" w:left="1418" w:header="340" w:footer="284" w:gutter="5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402F" w:rsidRDefault="004F402F" w:rsidP="00C9749D">
      <w:pPr>
        <w:spacing w:after="0" w:line="240" w:lineRule="auto"/>
      </w:pPr>
      <w:r>
        <w:separator/>
      </w:r>
    </w:p>
  </w:endnote>
  <w:endnote w:type="continuationSeparator" w:id="0">
    <w:p w:rsidR="004F402F" w:rsidRDefault="004F402F" w:rsidP="00C974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5F8E" w:rsidRDefault="00D75F8E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ptab w:relativeTo="margin" w:alignment="right" w:leader="none"/>
    </w:r>
  </w:p>
  <w:p w:rsidR="00D75F8E" w:rsidRPr="00CB654E" w:rsidRDefault="00D75F8E" w:rsidP="00D75F8E">
    <w:pPr>
      <w:pStyle w:val="Footer"/>
      <w:pBdr>
        <w:top w:val="thinThickSmallGap" w:sz="24" w:space="1" w:color="622423" w:themeColor="accent2" w:themeShade="7F"/>
      </w:pBdr>
      <w:jc w:val="both"/>
      <w:rPr>
        <w:rFonts w:asciiTheme="majorHAnsi" w:eastAsiaTheme="majorEastAsia" w:hAnsiTheme="majorHAnsi" w:cstheme="majorBidi"/>
        <w:b/>
        <w:i/>
      </w:rPr>
    </w:pPr>
    <w:proofErr w:type="spellStart"/>
    <w:r w:rsidRPr="00CB654E">
      <w:rPr>
        <w:rFonts w:asciiTheme="majorHAnsi" w:eastAsiaTheme="majorEastAsia" w:hAnsiTheme="majorHAnsi" w:cstheme="majorBidi"/>
        <w:b/>
        <w:i/>
      </w:rPr>
      <w:t>Trường</w:t>
    </w:r>
    <w:proofErr w:type="spellEnd"/>
    <w:r w:rsidRPr="00CB654E">
      <w:rPr>
        <w:rFonts w:asciiTheme="majorHAnsi" w:eastAsiaTheme="majorEastAsia" w:hAnsiTheme="majorHAnsi" w:cstheme="majorBidi"/>
        <w:b/>
        <w:i/>
      </w:rPr>
      <w:t xml:space="preserve"> THCS Long </w:t>
    </w:r>
    <w:proofErr w:type="spellStart"/>
    <w:r w:rsidRPr="00CB654E">
      <w:rPr>
        <w:rFonts w:asciiTheme="majorHAnsi" w:eastAsiaTheme="majorEastAsia" w:hAnsiTheme="majorHAnsi" w:cstheme="majorBidi"/>
        <w:b/>
        <w:i/>
      </w:rPr>
      <w:t>Biên</w:t>
    </w:r>
    <w:proofErr w:type="spellEnd"/>
    <w:r w:rsidRPr="00CB654E">
      <w:rPr>
        <w:rFonts w:asciiTheme="majorHAnsi" w:eastAsiaTheme="majorEastAsia" w:hAnsiTheme="majorHAnsi" w:cstheme="majorBidi"/>
        <w:b/>
        <w:i/>
      </w:rPr>
      <w:t xml:space="preserve">              </w:t>
    </w:r>
    <w:r>
      <w:rPr>
        <w:rFonts w:asciiTheme="majorHAnsi" w:eastAsiaTheme="majorEastAsia" w:hAnsiTheme="majorHAnsi" w:cstheme="majorBidi"/>
        <w:b/>
        <w:i/>
      </w:rPr>
      <w:t xml:space="preserve">  </w:t>
    </w:r>
    <w:r w:rsidRPr="00CB654E">
      <w:rPr>
        <w:rFonts w:eastAsiaTheme="minorEastAsia"/>
        <w:b/>
        <w:i/>
      </w:rPr>
      <w:fldChar w:fldCharType="begin"/>
    </w:r>
    <w:r w:rsidRPr="00CB654E">
      <w:rPr>
        <w:b/>
        <w:i/>
      </w:rPr>
      <w:instrText xml:space="preserve"> PAGE   \* MERGEFORMAT </w:instrText>
    </w:r>
    <w:r w:rsidRPr="00CB654E">
      <w:rPr>
        <w:rFonts w:eastAsiaTheme="minorEastAsia"/>
        <w:b/>
        <w:i/>
      </w:rPr>
      <w:fldChar w:fldCharType="separate"/>
    </w:r>
    <w:r w:rsidRPr="00D75F8E">
      <w:rPr>
        <w:rFonts w:asciiTheme="majorHAnsi" w:eastAsiaTheme="majorEastAsia" w:hAnsiTheme="majorHAnsi" w:cstheme="majorBidi"/>
        <w:b/>
        <w:i/>
        <w:noProof/>
      </w:rPr>
      <w:t>1</w:t>
    </w:r>
    <w:r w:rsidRPr="00CB654E">
      <w:rPr>
        <w:rFonts w:asciiTheme="majorHAnsi" w:eastAsiaTheme="majorEastAsia" w:hAnsiTheme="majorHAnsi" w:cstheme="majorBidi"/>
        <w:b/>
        <w:i/>
        <w:noProof/>
      </w:rPr>
      <w:fldChar w:fldCharType="end"/>
    </w:r>
    <w:r w:rsidRPr="00CB654E">
      <w:rPr>
        <w:rFonts w:asciiTheme="majorHAnsi" w:eastAsiaTheme="majorEastAsia" w:hAnsiTheme="majorHAnsi" w:cstheme="majorBidi"/>
        <w:b/>
        <w:i/>
        <w:noProof/>
      </w:rPr>
      <w:t xml:space="preserve">                            </w:t>
    </w:r>
    <w:r>
      <w:rPr>
        <w:rFonts w:asciiTheme="majorHAnsi" w:eastAsiaTheme="majorEastAsia" w:hAnsiTheme="majorHAnsi" w:cstheme="majorBidi"/>
        <w:b/>
        <w:i/>
        <w:noProof/>
      </w:rPr>
      <w:t xml:space="preserve">                                    </w:t>
    </w:r>
    <w:r w:rsidRPr="00CB654E">
      <w:rPr>
        <w:rFonts w:asciiTheme="majorHAnsi" w:eastAsiaTheme="majorEastAsia" w:hAnsiTheme="majorHAnsi" w:cstheme="majorBidi"/>
        <w:b/>
        <w:i/>
        <w:noProof/>
      </w:rPr>
      <w:t xml:space="preserve">  GV: Nguyễn Thùy Linh</w:t>
    </w:r>
  </w:p>
  <w:p w:rsidR="00D75F8E" w:rsidRPr="004968F8" w:rsidRDefault="00D75F8E" w:rsidP="00D75F8E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</w:p>
  <w:p w:rsidR="00D75F8E" w:rsidRDefault="00D75F8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402F" w:rsidRDefault="004F402F" w:rsidP="00C9749D">
      <w:pPr>
        <w:spacing w:after="0" w:line="240" w:lineRule="auto"/>
      </w:pPr>
      <w:r>
        <w:separator/>
      </w:r>
    </w:p>
  </w:footnote>
  <w:footnote w:type="continuationSeparator" w:id="0">
    <w:p w:rsidR="004F402F" w:rsidRDefault="004F402F" w:rsidP="00C9749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eastAsiaTheme="majorEastAsia" w:hAnsi="Times New Roman" w:cs="Times New Roman"/>
        <w:b/>
        <w:i/>
        <w:sz w:val="28"/>
        <w:szCs w:val="28"/>
      </w:rPr>
      <w:alias w:val="Title"/>
      <w:id w:val="77738743"/>
      <w:placeholder>
        <w:docPart w:val="DFB6B0B6B7FD47B5BDAF537CF957C83C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C9749D" w:rsidRDefault="00C9749D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proofErr w:type="spellStart"/>
        <w:r w:rsidRPr="00C9749D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Giáo</w:t>
        </w:r>
        <w:proofErr w:type="spellEnd"/>
        <w:r w:rsidRPr="00C9749D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</w:t>
        </w:r>
        <w:proofErr w:type="spellStart"/>
        <w:r w:rsidRPr="00C9749D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án</w:t>
        </w:r>
        <w:proofErr w:type="spellEnd"/>
        <w:r w:rsidRPr="00C9749D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</w:t>
        </w:r>
        <w:proofErr w:type="spellStart"/>
        <w:r w:rsidRPr="00C9749D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số</w:t>
        </w:r>
        <w:proofErr w:type="spellEnd"/>
        <w:r w:rsidRPr="00C9749D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</w:t>
        </w:r>
        <w:proofErr w:type="spellStart"/>
        <w:r w:rsidRPr="00C9749D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học</w:t>
        </w:r>
        <w:proofErr w:type="spellEnd"/>
        <w:r w:rsidRPr="00C9749D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6                                                             </w:t>
        </w:r>
        <w:proofErr w:type="spellStart"/>
        <w:r w:rsidRPr="00C9749D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Năm</w:t>
        </w:r>
        <w:proofErr w:type="spellEnd"/>
        <w:r w:rsidRPr="00C9749D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</w:t>
        </w:r>
        <w:proofErr w:type="spellStart"/>
        <w:r w:rsidRPr="00C9749D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học</w:t>
        </w:r>
        <w:proofErr w:type="spellEnd"/>
        <w:r w:rsidRPr="00C9749D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20120-2021                        </w:t>
        </w:r>
      </w:p>
    </w:sdtContent>
  </w:sdt>
  <w:p w:rsidR="00C9749D" w:rsidRDefault="00C9749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8828E1"/>
    <w:multiLevelType w:val="hybridMultilevel"/>
    <w:tmpl w:val="42C4B8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72D6"/>
    <w:rsid w:val="001672D6"/>
    <w:rsid w:val="004F402F"/>
    <w:rsid w:val="00BD6974"/>
    <w:rsid w:val="00C9749D"/>
    <w:rsid w:val="00CC38C2"/>
    <w:rsid w:val="00D75F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672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672D6"/>
    <w:pPr>
      <w:ind w:left="720"/>
      <w:contextualSpacing/>
    </w:pPr>
    <w:rPr>
      <w:rFonts w:ascii="Times New Roman" w:eastAsia="Times New Roman" w:hAnsi="Times New Roman" w:cs="Times New Roman"/>
      <w:sz w:val="28"/>
    </w:rPr>
  </w:style>
  <w:style w:type="paragraph" w:styleId="NormalWeb">
    <w:name w:val="Normal (Web)"/>
    <w:basedOn w:val="Normal"/>
    <w:uiPriority w:val="99"/>
    <w:unhideWhenUsed/>
    <w:rsid w:val="001672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9749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9749D"/>
  </w:style>
  <w:style w:type="paragraph" w:styleId="Footer">
    <w:name w:val="footer"/>
    <w:basedOn w:val="Normal"/>
    <w:link w:val="FooterChar"/>
    <w:uiPriority w:val="99"/>
    <w:unhideWhenUsed/>
    <w:rsid w:val="00C9749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9749D"/>
  </w:style>
  <w:style w:type="paragraph" w:styleId="BalloonText">
    <w:name w:val="Balloon Text"/>
    <w:basedOn w:val="Normal"/>
    <w:link w:val="BalloonTextChar"/>
    <w:uiPriority w:val="99"/>
    <w:semiHidden/>
    <w:unhideWhenUsed/>
    <w:rsid w:val="00C974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749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672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672D6"/>
    <w:pPr>
      <w:ind w:left="720"/>
      <w:contextualSpacing/>
    </w:pPr>
    <w:rPr>
      <w:rFonts w:ascii="Times New Roman" w:eastAsia="Times New Roman" w:hAnsi="Times New Roman" w:cs="Times New Roman"/>
      <w:sz w:val="28"/>
    </w:rPr>
  </w:style>
  <w:style w:type="paragraph" w:styleId="NormalWeb">
    <w:name w:val="Normal (Web)"/>
    <w:basedOn w:val="Normal"/>
    <w:uiPriority w:val="99"/>
    <w:unhideWhenUsed/>
    <w:rsid w:val="001672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9749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9749D"/>
  </w:style>
  <w:style w:type="paragraph" w:styleId="Footer">
    <w:name w:val="footer"/>
    <w:basedOn w:val="Normal"/>
    <w:link w:val="FooterChar"/>
    <w:uiPriority w:val="99"/>
    <w:unhideWhenUsed/>
    <w:rsid w:val="00C9749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9749D"/>
  </w:style>
  <w:style w:type="paragraph" w:styleId="BalloonText">
    <w:name w:val="Balloon Text"/>
    <w:basedOn w:val="Normal"/>
    <w:link w:val="BalloonTextChar"/>
    <w:uiPriority w:val="99"/>
    <w:semiHidden/>
    <w:unhideWhenUsed/>
    <w:rsid w:val="00C974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749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glossaryDocument" Target="glossary/document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DFB6B0B6B7FD47B5BDAF537CF957C83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EB4AEA5-E233-4D7C-B601-2E05C8D4B961}"/>
      </w:docPartPr>
      <w:docPartBody>
        <w:p w:rsidR="00000000" w:rsidRDefault="001236F7" w:rsidP="001236F7">
          <w:pPr>
            <w:pStyle w:val="DFB6B0B6B7FD47B5BDAF537CF957C83C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36F7"/>
    <w:rsid w:val="001236F7"/>
    <w:rsid w:val="00276D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FB6B0B6B7FD47B5BDAF537CF957C83C">
    <w:name w:val="DFB6B0B6B7FD47B5BDAF537CF957C83C"/>
    <w:rsid w:val="001236F7"/>
  </w:style>
  <w:style w:type="paragraph" w:customStyle="1" w:styleId="BADA9B4D06A64EBEA67281698064104E">
    <w:name w:val="BADA9B4D06A64EBEA67281698064104E"/>
    <w:rsid w:val="001236F7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FB6B0B6B7FD47B5BDAF537CF957C83C">
    <w:name w:val="DFB6B0B6B7FD47B5BDAF537CF957C83C"/>
    <w:rsid w:val="001236F7"/>
  </w:style>
  <w:style w:type="paragraph" w:customStyle="1" w:styleId="BADA9B4D06A64EBEA67281698064104E">
    <w:name w:val="BADA9B4D06A64EBEA67281698064104E"/>
    <w:rsid w:val="001236F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158</Words>
  <Characters>6603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7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án số học 6                                                             Năm học 20120-2021                        </dc:title>
  <dc:creator>admin</dc:creator>
  <cp:lastModifiedBy>admin</cp:lastModifiedBy>
  <cp:revision>3</cp:revision>
  <dcterms:created xsi:type="dcterms:W3CDTF">2021-02-19T16:02:00Z</dcterms:created>
  <dcterms:modified xsi:type="dcterms:W3CDTF">2021-02-20T00:45:00Z</dcterms:modified>
</cp:coreProperties>
</file>